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360" r:id="rId3"/>
    <p:sldId id="361" r:id="rId4"/>
    <p:sldId id="362" r:id="rId5"/>
    <p:sldId id="363" r:id="rId6"/>
    <p:sldId id="364" r:id="rId7"/>
    <p:sldId id="365" r:id="rId8"/>
    <p:sldId id="366" r:id="rId9"/>
    <p:sldId id="367" r:id="rId10"/>
    <p:sldId id="368" r:id="rId11"/>
    <p:sldId id="369" r:id="rId12"/>
    <p:sldId id="371" r:id="rId13"/>
    <p:sldId id="370" r:id="rId14"/>
    <p:sldId id="372" r:id="rId15"/>
    <p:sldId id="373" r:id="rId16"/>
    <p:sldId id="374" r:id="rId17"/>
    <p:sldId id="375" r:id="rId18"/>
    <p:sldId id="376" r:id="rId19"/>
    <p:sldId id="377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4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70507B6B-01F9-4824-B014-09BEACB53CA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EA5BCCAF-0F0B-47B3-87EA-65C21BF1F37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752F1F4F-9A92-4E43-8717-FB63F6F8BDC9}"/>
              </a:ext>
            </a:extLst>
          </p:cNvPr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E5A7CD30-C53D-4372-84A5-B2AAC1A4D53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F0A425F8-53FE-4114-BC2B-C31F25AAD4B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21F63526-7C4B-44C4-A8F6-0D553FE36F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2B723EB-0C27-492F-B0CF-BD9E9F8074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>
            <a:extLst>
              <a:ext uri="{FF2B5EF4-FFF2-40B4-BE49-F238E27FC236}">
                <a16:creationId xmlns:a16="http://schemas.microsoft.com/office/drawing/2014/main" id="{CE652C87-0AC4-45C4-A6F6-75639B7033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>
            <a:extLst>
              <a:ext uri="{FF2B5EF4-FFF2-40B4-BE49-F238E27FC236}">
                <a16:creationId xmlns:a16="http://schemas.microsoft.com/office/drawing/2014/main" id="{6F4FB8D0-507C-4B07-9AA9-0F58C2640C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The answers to the eigenvalue problem is y(x) = A sin(n pi x), with eigenvalue lambda = (n pi)^2.     Does the numerical solution to y1, y2, y3 as a boundary value problem gives the correct answers?</a:t>
            </a:r>
          </a:p>
          <a:p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192504F9-3DF9-4F3F-BFF8-DE06810117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D659C24-93CD-46AF-A6D2-C4351B787119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517A9170-0782-4DF6-B7CD-E1F52A9243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95130591-8F20-4DB6-877E-899DA792CA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More advanced method known as multi-grid method converges faster.  </a:t>
            </a:r>
            <a:endParaRPr lang="en-SG" altLang="en-US">
              <a:latin typeface="Arial" panose="020B0604020202020204" pitchFamily="34" charset="0"/>
            </a:endParaRPr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DC5D0AAC-A27D-44D9-B18E-221B5C0A32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F4F2BEAF-11B7-48F1-AE92-8390B34D0555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6851694-2582-4633-893D-88CBDB1639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AB8F73-E65C-4B80-A224-FA3C9D5E0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BFE3C22-C94F-438F-AA7F-6955FBDCA5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0B1747-4873-45A0-8C88-ED465F908F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1950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6F5DB2A-D439-4F7D-B8B0-585190E25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ADCB83-C460-4970-AEC3-DA26BA9643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C0194E6-CB7C-4F1F-B653-F5A5C00E02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942BE7-88FE-42A7-B710-F777A08BE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16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2F140FB-86F7-4E7D-9503-29BC3053E4C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ADB888-0D6A-41F5-850F-6620B1369DC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BAAFE8D-6E98-4605-8D05-77A7E71FC8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9925EB-F8A3-4A1D-BB79-724914D53F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839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CD913DA-2092-49BD-AD60-08A80EFBBA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5D50C9B-A060-4624-8130-83E3492635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E35A6DD-AD4F-4393-864C-ECC15C76CE3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07A8D-0928-49F2-BE57-554F517E3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9232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D40DEB-7CA0-4915-B259-C1A4673DE4F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29D033-C9FE-407D-992C-A8CF189BF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DBBECFC-3D66-4637-A9BE-1CF469DF7A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2E4A88-261F-4A09-B526-2A86B88C15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4429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1AE641-FAB0-4D14-B75A-36C8392D08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1C0ADD9-24C9-4045-9286-7E66739B5BE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CC6F6B1-48AE-47E7-BEF4-162BCD5366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25AA7-46D5-45D6-9E5C-90F8EFD641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7789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7C2E9A02-837D-4926-9199-60E128C43F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87257F0-9248-4CF3-82D2-640DA7F4C53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31D56E07-EFB5-4E2B-8F2D-94A996EAB8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4A338-E1C2-4DA8-ABD1-B79078AF04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288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68697CE-05B8-4594-B566-A6ED7C98BF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0AF70DE-956D-47FC-B428-6B85FBAE316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34C27FD-2472-4B0E-8659-1A200D0126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9CAD13-210A-4A00-8674-B4F1B9729E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321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56EE2C21-FE3B-4322-81A4-7AAD20F86C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46EC592-73E5-4F4F-BA64-5FAE85AB72F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BD795B6-D8AD-4CA3-8BAA-4D8C8692E1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FF4EBB-C160-4D31-AAB5-1DBBC71603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25099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7199E65-0C14-4179-AB19-EC4E676CBE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61D1FBD-0079-4EBE-871A-459D201C913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39B8905-0B7E-46C8-8338-164E9EB0BA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E40DE9-2F19-4737-920C-85482D5E73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12714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FDB3E3F-2FCA-4D01-A228-68289A0559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D9F897-B8D0-41CB-9AA9-7408F8F567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DC054AB-9DF4-4E66-8250-EAEAEAF8DDF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DE7714-3DB5-48A3-BC2E-10F5631AC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43965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E99DD641-9BCC-437D-B835-E611D7FF99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741DC6AF-6863-4D08-9B30-1B19C0956A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29A5307-F4AD-4805-AA6D-B90C0B48A9D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C26E65C4-2D52-4A52-AADB-3CEE2448C73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1FDB57D-32B3-4177-9D26-F70ADDB157C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A886528E-B035-426B-91B5-3AA987EC1B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96DFEE6-5713-444F-9F85-757775891041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Chapter 17 </a:t>
            </a:r>
            <a:br>
              <a:rPr lang="en-US" altLang="en-US" sz="4000"/>
            </a:br>
            <a:br>
              <a:rPr lang="en-US" altLang="en-US" sz="4000"/>
            </a:br>
            <a:r>
              <a:rPr lang="en-US" altLang="en-US" sz="4000"/>
              <a:t>Boundary Value Problem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8547F3BA-B845-4568-9E87-4DE1674050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fference Method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3F7D2C7-036F-4E19-957B-4C238E6049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sider</a:t>
            </a:r>
          </a:p>
          <a:p>
            <a:pPr eaLnBrk="1" hangingPunct="1"/>
            <a:r>
              <a:rPr lang="en-US" altLang="en-US"/>
              <a:t>Discretize the interval </a:t>
            </a:r>
            <a:r>
              <a:rPr lang="en-US" altLang="en-US" i="1"/>
              <a:t>x</a:t>
            </a:r>
            <a:r>
              <a:rPr lang="en-US" altLang="en-US" baseline="-25000"/>
              <a:t>j</a:t>
            </a:r>
            <a:r>
              <a:rPr lang="en-US" altLang="en-US"/>
              <a:t>=</a:t>
            </a:r>
            <a:r>
              <a:rPr lang="en-US" altLang="en-US" i="1"/>
              <a:t>a</a:t>
            </a:r>
            <a:r>
              <a:rPr lang="en-US" altLang="en-US"/>
              <a:t>+j</a:t>
            </a:r>
            <a:r>
              <a:rPr lang="en-US" altLang="en-US" i="1"/>
              <a:t>h</a:t>
            </a:r>
            <a:r>
              <a:rPr lang="en-US" altLang="en-US"/>
              <a:t> and equation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3316" name="Object 4">
            <a:extLst>
              <a:ext uri="{FF2B5EF4-FFF2-40B4-BE49-F238E27FC236}">
                <a16:creationId xmlns:a16="http://schemas.microsoft.com/office/drawing/2014/main" id="{4EB462C6-BBF6-44C3-BD9B-CE84FE6AE5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1697038"/>
          <a:ext cx="541020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2514600" imgH="203200" progId="Equation.DSMT4">
                  <p:embed/>
                </p:oleObj>
              </mc:Choice>
              <mc:Fallback>
                <p:oleObj name="Equation" r:id="rId4" imgW="25146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97038"/>
                        <a:ext cx="541020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>
            <a:extLst>
              <a:ext uri="{FF2B5EF4-FFF2-40B4-BE49-F238E27FC236}">
                <a16:creationId xmlns:a16="http://schemas.microsoft.com/office/drawing/2014/main" id="{36B0F40F-C459-48A4-9171-F376E7A24E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352800"/>
          <a:ext cx="7010400" cy="202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3073400" imgH="889000" progId="Equation.DSMT4">
                  <p:embed/>
                </p:oleObj>
              </mc:Choice>
              <mc:Fallback>
                <p:oleObj name="Equation" r:id="rId6" imgW="30734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52800"/>
                        <a:ext cx="7010400" cy="202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>
            <a:extLst>
              <a:ext uri="{FF2B5EF4-FFF2-40B4-BE49-F238E27FC236}">
                <a16:creationId xmlns:a16="http://schemas.microsoft.com/office/drawing/2014/main" id="{529BC9AD-CFB6-4F5D-A641-4F0304DE2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5626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difference equations form a linear system A</a:t>
            </a:r>
            <a:r>
              <a:rPr lang="en-US" altLang="en-US" sz="1800" i="1"/>
              <a:t>y</a:t>
            </a:r>
            <a:r>
              <a:rPr lang="en-US" altLang="en-US" sz="1800"/>
              <a:t> = </a:t>
            </a:r>
            <a:r>
              <a:rPr lang="en-US" altLang="en-US" sz="1800" i="1"/>
              <a:t>b</a:t>
            </a:r>
            <a:r>
              <a:rPr lang="en-US" altLang="en-US" sz="1800"/>
              <a:t> if the equation is linear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A4C56053-0302-4A89-ACBA-0F9B8973B5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1B988737-9648-478F-985F-01322EBC27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Python programming, float IEEE representations 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Errors in numerical calcula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Linear system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Interpola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Integrations of definite integrals and differential equations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Random number and Monte Carlo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>
                <a:sym typeface="Symbol" panose="05050102010706020507" pitchFamily="18" charset="2"/>
              </a:rPr>
              <a:t>Neural networks</a:t>
            </a:r>
            <a:endParaRPr lang="en-US" altLang="en-US" sz="28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Least squares, fitting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sz="2800" dirty="0"/>
              <a:t>Optimization, root finding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  <a:defRPr/>
            </a:pPr>
            <a:endParaRPr lang="en-US" altLang="en-US" sz="28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D22F8C25-1C04-4150-91F1-75644D39AB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pics not Covered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F149E085-70D2-4F2D-B44A-F91073280E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igenvalue problems, A</a:t>
            </a:r>
            <a:r>
              <a:rPr lang="en-US" altLang="en-US" i="1"/>
              <a:t>x</a:t>
            </a:r>
            <a:r>
              <a:rPr lang="en-US" altLang="en-US"/>
              <a:t>=</a:t>
            </a:r>
            <a:r>
              <a:rPr lang="en-US" altLang="en-US">
                <a:sym typeface="Symbol" panose="05050102010706020507" pitchFamily="18" charset="2"/>
              </a:rPr>
              <a:t></a:t>
            </a:r>
            <a:r>
              <a:rPr lang="en-US" altLang="en-US" i="1">
                <a:sym typeface="Symbol" panose="05050102010706020507" pitchFamily="18" charset="2"/>
              </a:rPr>
              <a:t>x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Evaluation of special functions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Integral equations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Partial differential equations (PDE)</a:t>
            </a:r>
          </a:p>
          <a:p>
            <a:pPr eaLnBrk="1" hangingPunct="1"/>
            <a:r>
              <a:rPr lang="en-US" altLang="en-US">
                <a:sym typeface="Symbol" panose="05050102010706020507" pitchFamily="18" charset="2"/>
              </a:rPr>
              <a:t>…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45887A30-2DB9-4453-ADCD-B5FFA22DD5F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Review Problem 1</a:t>
            </a:r>
            <a:br>
              <a:rPr lang="en-US" altLang="en-US" sz="4000"/>
            </a:br>
            <a:r>
              <a:rPr lang="en-US" altLang="en-US" sz="4000"/>
              <a:t>Mix and Match</a:t>
            </a: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B005B85C-BF6F-4D1E-A214-99B56B04A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752600"/>
            <a:ext cx="3505200" cy="490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Problem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olve A</a:t>
            </a:r>
            <a:r>
              <a:rPr lang="en-US" altLang="en-US" sz="1800" i="1"/>
              <a:t>x</a:t>
            </a:r>
            <a:r>
              <a:rPr lang="en-US" altLang="en-US" sz="1800"/>
              <a:t> = </a:t>
            </a:r>
            <a:r>
              <a:rPr lang="en-US" altLang="en-US" sz="1800" i="1"/>
              <a:t>b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et(A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Approximate </a:t>
            </a:r>
            <a:r>
              <a:rPr lang="en-US" altLang="en-US" sz="1800" i="1"/>
              <a:t>f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 by polynomial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tegrat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it a straight lin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Find minim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olve ODE or PD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Estimate error of fit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ompute condition numb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raveling salesma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Nonlinear equation</a:t>
            </a:r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BC75D3A5-77F8-40FD-B5C2-C087A2A94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62088"/>
            <a:ext cx="4419600" cy="535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</a:rPr>
              <a:t>Method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rout’s    Newton-Raphson   Rela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Gaussian quadrature   Trapzoidal rule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Romberg method    LU   SVD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Lagrange formula   Neville’s   shooti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Gauss-Jordan elimination    Eul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Back/forward substitution   Bulirsch-Stoer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plines   Steepest descent   Symplecti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Conjugate gradient   Secant  Metropoli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Golden section Simulated annealing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Variance   Normal equatio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Levenberg-Marquardt   Runge-Kutta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Stochastic velocity scalin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847A9D84-DB37-4045-802D-5C7DD439D9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 Problem 2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46602C8-EDF4-4DB9-9553-A6C55F136B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rror in numerical calculation, catastrophic cancellation</a:t>
            </a:r>
          </a:p>
          <a:p>
            <a:pPr eaLnBrk="1" hangingPunct="1"/>
            <a:r>
              <a:rPr lang="en-US" altLang="en-US"/>
              <a:t>Discuss the pitfalls of solving the quadratic equation by the standard formula</a:t>
            </a:r>
          </a:p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graphicFrame>
        <p:nvGraphicFramePr>
          <p:cNvPr id="18436" name="Object 4">
            <a:extLst>
              <a:ext uri="{FF2B5EF4-FFF2-40B4-BE49-F238E27FC236}">
                <a16:creationId xmlns:a16="http://schemas.microsoft.com/office/drawing/2014/main" id="{49F811C3-3E1A-47B6-B98F-E1C310FF773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962400"/>
          <a:ext cx="2895600" cy="207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3" imgW="1295400" imgH="927100" progId="Equation.DSMT4">
                  <p:embed/>
                </p:oleObj>
              </mc:Choice>
              <mc:Fallback>
                <p:oleObj name="Equation" r:id="rId3" imgW="12954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2895600" cy="207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5">
            <a:extLst>
              <a:ext uri="{FF2B5EF4-FFF2-40B4-BE49-F238E27FC236}">
                <a16:creationId xmlns:a16="http://schemas.microsoft.com/office/drawing/2014/main" id="{58F46E72-070A-40BA-8020-BE28FD5AE0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4630738"/>
            <a:ext cx="28956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Read the IEEE 754 webpage article “What every computer scientist should know about floating-point arithmetic”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E60B14F7-7613-43C5-8528-9A29A9CB02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 Problem 3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6BFF4B34-9963-4A82-B7CB-85BBD0CF8B2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o interpolate or extrapolate with polynomials, we do Neville’s algorithm with Lagrange interpolation formula.  Discuss what is required (computationally) if we consider rational functions (This is known as Pad</a:t>
            </a:r>
            <a:r>
              <a:rPr lang="en-US" altLang="en-US">
                <a:cs typeface="Arial" panose="020B0604020202020204" pitchFamily="34" charset="0"/>
              </a:rPr>
              <a:t>é</a:t>
            </a:r>
            <a:r>
              <a:rPr lang="en-US" altLang="en-US"/>
              <a:t> approximation)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19460" name="Object 4">
            <a:extLst>
              <a:ext uri="{FF2B5EF4-FFF2-40B4-BE49-F238E27FC236}">
                <a16:creationId xmlns:a16="http://schemas.microsoft.com/office/drawing/2014/main" id="{F7560032-6DFD-4E9D-BD8F-F6622E2148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4800600"/>
          <a:ext cx="38862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3" imgW="1549400" imgH="457200" progId="Equation.DSMT4">
                  <p:embed/>
                </p:oleObj>
              </mc:Choice>
              <mc:Fallback>
                <p:oleObj name="Equation" r:id="rId3" imgW="15494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800600"/>
                        <a:ext cx="38862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8B87281F-A287-4354-8AB3-0F3E921000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 Problem 4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D837402A-2517-460A-BBA4-8458FAE326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ork out the steps for Conjugate Gradient and Steepest Descent for minimum of the following function</a:t>
            </a:r>
          </a:p>
          <a:p>
            <a:pPr eaLnBrk="1" hangingPunct="1">
              <a:buFontTx/>
              <a:buNone/>
            </a:pPr>
            <a:r>
              <a:rPr lang="en-US" altLang="en-US"/>
              <a:t> </a:t>
            </a:r>
          </a:p>
        </p:txBody>
      </p:sp>
      <p:graphicFrame>
        <p:nvGraphicFramePr>
          <p:cNvPr id="20484" name="Object 4">
            <a:extLst>
              <a:ext uri="{FF2B5EF4-FFF2-40B4-BE49-F238E27FC236}">
                <a16:creationId xmlns:a16="http://schemas.microsoft.com/office/drawing/2014/main" id="{ECA8FA03-BE8B-4532-9746-B37C639DE7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65338" y="3135313"/>
          <a:ext cx="3182937" cy="242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3" imgW="1447800" imgH="1104900" progId="Equation.DSMT4">
                  <p:embed/>
                </p:oleObj>
              </mc:Choice>
              <mc:Fallback>
                <p:oleObj name="Equation" r:id="rId3" imgW="1447800" imgH="1104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38" y="3135313"/>
                        <a:ext cx="3182937" cy="242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5">
            <a:extLst>
              <a:ext uri="{FF2B5EF4-FFF2-40B4-BE49-F238E27FC236}">
                <a16:creationId xmlns:a16="http://schemas.microsoft.com/office/drawing/2014/main" id="{871529E9-C0F9-473C-972D-A91FF272D1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105400"/>
            <a:ext cx="2362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The minimum is at (2,2)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5D19F42-A73C-42E3-9E43-4868232FA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view Problem 5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F3976C76-8CEA-4D80-AFA8-84A94EF26E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iscuss the general features (trajectories in phase space) of the ordinary differential equation of a pendulum.  What method should be best used to solve it numerically?</a:t>
            </a:r>
          </a:p>
        </p:txBody>
      </p:sp>
      <p:graphicFrame>
        <p:nvGraphicFramePr>
          <p:cNvPr id="21508" name="Object 4">
            <a:extLst>
              <a:ext uri="{FF2B5EF4-FFF2-40B4-BE49-F238E27FC236}">
                <a16:creationId xmlns:a16="http://schemas.microsoft.com/office/drawing/2014/main" id="{1F36410A-5F10-4A0C-8F3E-EB6D78D2C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4343400"/>
          <a:ext cx="2743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3" imgW="1040948" imgH="418918" progId="Equation.DSMT4">
                  <p:embed/>
                </p:oleObj>
              </mc:Choice>
              <mc:Fallback>
                <p:oleObj name="Equation" r:id="rId3" imgW="1040948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343400"/>
                        <a:ext cx="27432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55F80C51-6D7F-467C-AA33-AD2B8C32B4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ther Routine Problem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DB62898-5FAB-425A-A086-A7DBC91AD2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/>
              <a:t>Gauss elimina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Solve LU decomposition with Crout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Do interpolation with Neville’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The errors in well-known integration ru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ewton Raphson iteration formula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Normal equation for least-squar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/>
              <a:t>Euler/midpoint methods for ODE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307505B-0D1C-4606-9269-A08FF16632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ceptual Type of Problems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0BB7A772-CF52-4A09-B10D-2B280164BC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istence of solutions</a:t>
            </a:r>
          </a:p>
          <a:p>
            <a:pPr eaLnBrk="1" hangingPunct="1"/>
            <a:r>
              <a:rPr lang="en-US" altLang="en-US"/>
              <a:t>O(</a:t>
            </a:r>
            <a:r>
              <a:rPr lang="en-US" altLang="en-US" i="1"/>
              <a:t>N</a:t>
            </a:r>
            <a:r>
              <a:rPr lang="en-US" altLang="en-US" baseline="30000"/>
              <a:t>?</a:t>
            </a:r>
            <a:r>
              <a:rPr lang="en-US" altLang="en-US"/>
              <a:t>) of an algorithm, why fast or slow</a:t>
            </a:r>
          </a:p>
          <a:p>
            <a:pPr eaLnBrk="1" hangingPunct="1"/>
            <a:r>
              <a:rPr lang="en-US" altLang="en-US"/>
              <a:t>Accuracy of methods O(</a:t>
            </a:r>
            <a:r>
              <a:rPr lang="en-US" altLang="en-US" i="1"/>
              <a:t>h</a:t>
            </a:r>
            <a:r>
              <a:rPr lang="en-US" altLang="en-US" baseline="30000"/>
              <a:t>?</a:t>
            </a:r>
            <a:r>
              <a:rPr lang="en-US" altLang="en-US"/>
              <a:t>)</a:t>
            </a:r>
          </a:p>
          <a:p>
            <a:pPr eaLnBrk="1" hangingPunct="1"/>
            <a:r>
              <a:rPr lang="en-US" altLang="en-US"/>
              <a:t>Basic analysis techniques (e.g. Taylor series expansion)</a:t>
            </a:r>
          </a:p>
          <a:p>
            <a:pPr eaLnBrk="1" hangingPunct="1"/>
            <a:r>
              <a:rPr lang="en-US" altLang="en-US"/>
              <a:t>Key idea in an algorithm or a method (e.g., conjugate gradient, gaussian quadrature, Romberg, etc) 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71153965-00D7-4F99-B708-5CE5BBFF03C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Standard Form of Two-Point Boundary Value Problem</a:t>
            </a:r>
          </a:p>
        </p:txBody>
      </p:sp>
      <p:graphicFrame>
        <p:nvGraphicFramePr>
          <p:cNvPr id="4099" name="Object 4">
            <a:extLst>
              <a:ext uri="{FF2B5EF4-FFF2-40B4-BE49-F238E27FC236}">
                <a16:creationId xmlns:a16="http://schemas.microsoft.com/office/drawing/2014/main" id="{87D30CB8-7646-47EE-9F20-70CFE84263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2133600"/>
          <a:ext cx="8077200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340100" imgH="876300" progId="Equation.DSMT4">
                  <p:embed/>
                </p:oleObj>
              </mc:Choice>
              <mc:Fallback>
                <p:oleObj name="Equation" r:id="rId3" imgW="3340100" imgH="876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33600"/>
                        <a:ext cx="8077200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 Box 5">
            <a:extLst>
              <a:ext uri="{FF2B5EF4-FFF2-40B4-BE49-F238E27FC236}">
                <a16:creationId xmlns:a16="http://schemas.microsoft.com/office/drawing/2014/main" id="{E67C2ECD-D9F2-4243-AC1D-7BE81AD7F5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648200"/>
            <a:ext cx="5410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n total, there are </a:t>
            </a:r>
            <a:r>
              <a:rPr lang="en-US" altLang="en-US" sz="1800" i="1"/>
              <a:t>n</a:t>
            </a:r>
            <a:r>
              <a:rPr lang="en-US" altLang="en-US" sz="1800" baseline="-25000"/>
              <a:t>1</a:t>
            </a:r>
            <a:r>
              <a:rPr lang="en-US" altLang="en-US" sz="1800"/>
              <a:t>+</a:t>
            </a:r>
            <a:r>
              <a:rPr lang="en-US" altLang="en-US" sz="1800" i="1"/>
              <a:t>n</a:t>
            </a:r>
            <a:r>
              <a:rPr lang="en-US" altLang="en-US" sz="1800" i="1" baseline="-25000"/>
              <a:t>2</a:t>
            </a:r>
            <a:r>
              <a:rPr lang="en-US" altLang="en-US" sz="1800" i="1"/>
              <a:t>= N</a:t>
            </a:r>
            <a:r>
              <a:rPr lang="en-US" altLang="en-US" sz="1800"/>
              <a:t> boundary conditions.</a:t>
            </a:r>
            <a:endParaRPr lang="en-US" altLang="en-US" sz="1800" i="1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9C4C1D0-F12A-4756-932D-BA8E16A9E1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, Eigenvalue Problem</a:t>
            </a:r>
          </a:p>
        </p:txBody>
      </p:sp>
      <p:graphicFrame>
        <p:nvGraphicFramePr>
          <p:cNvPr id="5123" name="Object 4">
            <a:extLst>
              <a:ext uri="{FF2B5EF4-FFF2-40B4-BE49-F238E27FC236}">
                <a16:creationId xmlns:a16="http://schemas.microsoft.com/office/drawing/2014/main" id="{395F043B-2C9F-4B86-9CF9-C5FB002888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676400"/>
          <a:ext cx="41148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548728" imgH="634725" progId="Equation.DSMT4">
                  <p:embed/>
                </p:oleObj>
              </mc:Choice>
              <mc:Fallback>
                <p:oleObj name="Equation" r:id="rId4" imgW="1548728" imgH="6347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676400"/>
                        <a:ext cx="4114800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5">
            <a:extLst>
              <a:ext uri="{FF2B5EF4-FFF2-40B4-BE49-F238E27FC236}">
                <a16:creationId xmlns:a16="http://schemas.microsoft.com/office/drawing/2014/main" id="{F6549B35-FABC-4556-B743-120FE20C2A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19500"/>
          <a:ext cx="5410200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2209800" imgH="1168400" progId="Equation.DSMT4">
                  <p:embed/>
                </p:oleObj>
              </mc:Choice>
              <mc:Fallback>
                <p:oleObj name="Equation" r:id="rId6" imgW="2209800" imgH="1168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19500"/>
                        <a:ext cx="5410200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6">
            <a:extLst>
              <a:ext uri="{FF2B5EF4-FFF2-40B4-BE49-F238E27FC236}">
                <a16:creationId xmlns:a16="http://schemas.microsoft.com/office/drawing/2014/main" id="{AD77019D-5EC3-43FD-9139-8EA0C111F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400" y="1995488"/>
            <a:ext cx="2590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ym typeface="Symbol" panose="05050102010706020507" pitchFamily="18" charset="2"/>
              </a:rPr>
              <a:t> is also unknow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567000A-4C72-4C8E-9A23-71DD226EA5D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hooting Method</a:t>
            </a:r>
          </a:p>
        </p:txBody>
      </p:sp>
      <p:pic>
        <p:nvPicPr>
          <p:cNvPr id="7171" name="Picture 4">
            <a:extLst>
              <a:ext uri="{FF2B5EF4-FFF2-40B4-BE49-F238E27FC236}">
                <a16:creationId xmlns:a16="http://schemas.microsoft.com/office/drawing/2014/main" id="{054F6691-856C-40DA-855F-8B2DF17B09CB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73200"/>
            <a:ext cx="9067800" cy="5080000"/>
          </a:xfrm>
          <a:noFill/>
        </p:spPr>
      </p:pic>
      <p:sp>
        <p:nvSpPr>
          <p:cNvPr id="7172" name="Text Box 6">
            <a:extLst>
              <a:ext uri="{FF2B5EF4-FFF2-40B4-BE49-F238E27FC236}">
                <a16:creationId xmlns:a16="http://schemas.microsoft.com/office/drawing/2014/main" id="{D96DB70D-EEAC-4A34-A599-097B00951F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438400"/>
            <a:ext cx="2286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Use Newton-Raphson to get the target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7058BC84-F150-43A8-A9ED-BE64CC30B9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 Shooting Method (start)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1A66D8F5-7040-4DE1-A31E-2B1702DB26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t the starting point x</a:t>
            </a:r>
            <a:r>
              <a:rPr lang="en-US" altLang="en-US" baseline="-25000"/>
              <a:t>1</a:t>
            </a:r>
            <a:r>
              <a:rPr lang="en-US" altLang="en-US"/>
              <a:t> we have </a:t>
            </a:r>
            <a:r>
              <a:rPr lang="en-US" altLang="en-US" i="1"/>
              <a:t>n</a:t>
            </a:r>
            <a:r>
              <a:rPr lang="en-US" altLang="en-US" baseline="-25000"/>
              <a:t>1 </a:t>
            </a:r>
            <a:r>
              <a:rPr lang="en-US" altLang="en-US"/>
              <a:t>conditions to satisfy, thus we have </a:t>
            </a:r>
            <a:r>
              <a:rPr lang="en-US" altLang="en-US" i="1"/>
              <a:t>n</a:t>
            </a:r>
            <a:r>
              <a:rPr lang="en-US" altLang="en-US" baseline="-25000"/>
              <a:t>2</a:t>
            </a:r>
            <a:r>
              <a:rPr lang="en-US" altLang="en-US"/>
              <a:t>=</a:t>
            </a:r>
            <a:r>
              <a:rPr lang="en-US" altLang="en-US" i="1"/>
              <a:t>N</a:t>
            </a:r>
            <a:r>
              <a:rPr lang="en-US" altLang="en-US"/>
              <a:t>-</a:t>
            </a:r>
            <a:r>
              <a:rPr lang="en-US" altLang="en-US" i="1"/>
              <a:t>n</a:t>
            </a:r>
            <a:r>
              <a:rPr lang="en-US" altLang="en-US" baseline="-25000"/>
              <a:t>1</a:t>
            </a:r>
            <a:r>
              <a:rPr lang="en-US" altLang="en-US"/>
              <a:t> freely variable starting parameters</a:t>
            </a:r>
          </a:p>
          <a:p>
            <a:pPr eaLnBrk="1" hangingPunct="1"/>
            <a:r>
              <a:rPr lang="en-US" altLang="en-US"/>
              <a:t>Let </a:t>
            </a:r>
          </a:p>
          <a:p>
            <a:pPr eaLnBrk="1" hangingPunct="1"/>
            <a:endParaRPr lang="en-US" altLang="en-US"/>
          </a:p>
          <a:p>
            <a:pPr eaLnBrk="1" hangingPunct="1">
              <a:buFontTx/>
              <a:buNone/>
            </a:pPr>
            <a:r>
              <a:rPr lang="en-US" altLang="en-US"/>
              <a:t>	be the initial values of </a:t>
            </a:r>
            <a:r>
              <a:rPr lang="en-US" altLang="en-US" i="1">
                <a:latin typeface="Times New Roman" panose="02020603050405020304" pitchFamily="18" charset="0"/>
              </a:rPr>
              <a:t>y</a:t>
            </a:r>
            <a:r>
              <a:rPr lang="en-US" altLang="en-US"/>
              <a:t> which is parametrized by </a:t>
            </a:r>
            <a:r>
              <a:rPr lang="en-US" altLang="en-US" i="1"/>
              <a:t>n</a:t>
            </a:r>
            <a:r>
              <a:rPr lang="en-US" altLang="en-US" baseline="-25000"/>
              <a:t>2</a:t>
            </a:r>
            <a:r>
              <a:rPr lang="en-US" altLang="en-US"/>
              <a:t> </a:t>
            </a:r>
            <a:r>
              <a:rPr lang="en-US" altLang="en-US" i="1"/>
              <a:t>V</a:t>
            </a:r>
            <a:r>
              <a:rPr lang="en-US" altLang="en-US"/>
              <a:t>-values without constraint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63B2A08B-1B96-420F-866F-C98F55D2727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3787775"/>
          <a:ext cx="67818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2590800" imgH="241300" progId="Equation.DSMT4">
                  <p:embed/>
                </p:oleObj>
              </mc:Choice>
              <mc:Fallback>
                <p:oleObj name="Equation" r:id="rId3" imgW="25908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7775"/>
                        <a:ext cx="67818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C28D13EF-C41C-486A-BA33-E8604E0AD4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The Shooting Method (discrepancy)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E60AB213-D3F6-40B3-B7A7-B39314E3F2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ing any standard ODE solver to find the solution at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.  Compute a difference between the required boundary condition and actual value: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Our objective is to search the root of </a:t>
            </a:r>
            <a:r>
              <a:rPr lang="en-US" altLang="en-US" b="1"/>
              <a:t>F</a:t>
            </a:r>
            <a:r>
              <a:rPr lang="en-US" altLang="en-US"/>
              <a:t> with respect to </a:t>
            </a:r>
            <a:r>
              <a:rPr lang="en-US" altLang="en-US" b="1"/>
              <a:t>V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</p:txBody>
      </p:sp>
      <p:graphicFrame>
        <p:nvGraphicFramePr>
          <p:cNvPr id="9220" name="Object 4">
            <a:extLst>
              <a:ext uri="{FF2B5EF4-FFF2-40B4-BE49-F238E27FC236}">
                <a16:creationId xmlns:a16="http://schemas.microsoft.com/office/drawing/2014/main" id="{DA2B6794-CE8E-4261-B40A-FF0C9DFCD4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5350" y="3792538"/>
          <a:ext cx="641985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2336800" imgH="228600" progId="Equation.DSMT4">
                  <p:embed/>
                </p:oleObj>
              </mc:Choice>
              <mc:Fallback>
                <p:oleObj name="Equation" r:id="rId3" imgW="2336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792538"/>
                        <a:ext cx="6419850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8AC495B3-AAA2-4550-9D32-8663006B24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wton-Raphson for Root</a:t>
            </a:r>
          </a:p>
        </p:txBody>
      </p:sp>
      <p:graphicFrame>
        <p:nvGraphicFramePr>
          <p:cNvPr id="10243" name="Object 4">
            <a:extLst>
              <a:ext uri="{FF2B5EF4-FFF2-40B4-BE49-F238E27FC236}">
                <a16:creationId xmlns:a16="http://schemas.microsoft.com/office/drawing/2014/main" id="{F50450DC-5F7E-422D-A816-ED1A4684A9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465263"/>
          <a:ext cx="7239000" cy="478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3" imgW="2882900" imgH="1905000" progId="Equation.DSMT4">
                  <p:embed/>
                </p:oleObj>
              </mc:Choice>
              <mc:Fallback>
                <p:oleObj name="Equation" r:id="rId3" imgW="2882900" imgH="1905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465263"/>
                        <a:ext cx="7239000" cy="4783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1FE5EF1-44E5-42FA-A190-B0FCB6024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 Example</a:t>
            </a:r>
          </a:p>
        </p:txBody>
      </p:sp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92A2D818-489B-4B95-AF67-362DADEF26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295400"/>
          <a:ext cx="5334000" cy="498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3" imgW="2120900" imgH="1981200" progId="Equation.DSMT4">
                  <p:embed/>
                </p:oleObj>
              </mc:Choice>
              <mc:Fallback>
                <p:oleObj name="Equation" r:id="rId3" imgW="2120900" imgH="198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5334000" cy="498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CD56A1F4-1005-44DC-9417-AB29D3663E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laxation Methods</a:t>
            </a:r>
          </a:p>
        </p:txBody>
      </p:sp>
      <p:pic>
        <p:nvPicPr>
          <p:cNvPr id="12291" name="Picture 4">
            <a:extLst>
              <a:ext uri="{FF2B5EF4-FFF2-40B4-BE49-F238E27FC236}">
                <a16:creationId xmlns:a16="http://schemas.microsoft.com/office/drawing/2014/main" id="{DCD60A3B-4F84-4C46-A3AA-E217226A0CEE}"/>
              </a:ext>
            </a:extLst>
          </p:cNvPr>
          <p:cNvPicPr>
            <a:picLocks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828800"/>
            <a:ext cx="8213725" cy="4525963"/>
          </a:xfrm>
          <a:noFill/>
        </p:spPr>
      </p:pic>
      <p:sp>
        <p:nvSpPr>
          <p:cNvPr id="12292" name="Text Box 6">
            <a:extLst>
              <a:ext uri="{FF2B5EF4-FFF2-40B4-BE49-F238E27FC236}">
                <a16:creationId xmlns:a16="http://schemas.microsoft.com/office/drawing/2014/main" id="{BA8B2624-FBFA-4179-9636-B6865C4B1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905000"/>
            <a:ext cx="1981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Work with finite differences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Chapter 17 &amp;#x0D;&amp;#x0A;&amp;#x0D;&amp;#x0A;Boundary Value Problem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Standard Form of Two-Point Boundary Value Problem&amp;quot;&quot;/&gt;&lt;property id=&quot;20307&quot; value=&quot;360&quot;/&gt;&lt;/object&gt;&lt;object type=&quot;3&quot; unique_id=&quot;10006&quot;&gt;&lt;property id=&quot;20148&quot; value=&quot;5&quot;/&gt;&lt;property id=&quot;20300&quot; value=&quot;Slide 3 - &amp;quot;Example, Eigenvalue Problem&amp;quot;&quot;/&gt;&lt;property id=&quot;20307&quot; value=&quot;361&quot;/&gt;&lt;/object&gt;&lt;object type=&quot;3&quot; unique_id=&quot;10007&quot;&gt;&lt;property id=&quot;20148&quot; value=&quot;5&quot;/&gt;&lt;property id=&quot;20300&quot; value=&quot;Slide 4 - &amp;quot;Shooting Method&amp;quot;&quot;/&gt;&lt;property id=&quot;20307&quot; value=&quot;362&quot;/&gt;&lt;/object&gt;&lt;object type=&quot;3&quot; unique_id=&quot;10008&quot;&gt;&lt;property id=&quot;20148&quot; value=&quot;5&quot;/&gt;&lt;property id=&quot;20300&quot; value=&quot;Slide 5 - &amp;quot;The Shooting Method (start)&amp;quot;&quot;/&gt;&lt;property id=&quot;20307&quot; value=&quot;363&quot;/&gt;&lt;/object&gt;&lt;object type=&quot;3&quot; unique_id=&quot;10009&quot;&gt;&lt;property id=&quot;20148&quot; value=&quot;5&quot;/&gt;&lt;property id=&quot;20300&quot; value=&quot;Slide 6 - &amp;quot;The Shooting Method (discrepancy)&amp;quot;&quot;/&gt;&lt;property id=&quot;20307&quot; value=&quot;364&quot;/&gt;&lt;/object&gt;&lt;object type=&quot;3&quot; unique_id=&quot;10010&quot;&gt;&lt;property id=&quot;20148&quot; value=&quot;5&quot;/&gt;&lt;property id=&quot;20300&quot; value=&quot;Slide 7 - &amp;quot;Newton-Raphson for Root&amp;quot;&quot;/&gt;&lt;property id=&quot;20307&quot; value=&quot;365&quot;/&gt;&lt;/object&gt;&lt;object type=&quot;3&quot; unique_id=&quot;10011&quot;&gt;&lt;property id=&quot;20148&quot; value=&quot;5&quot;/&gt;&lt;property id=&quot;20300&quot; value=&quot;Slide 8 - &amp;quot;An Example&amp;quot;&quot;/&gt;&lt;property id=&quot;20307&quot; value=&quot;366&quot;/&gt;&lt;/object&gt;&lt;object type=&quot;3&quot; unique_id=&quot;10012&quot;&gt;&lt;property id=&quot;20148&quot; value=&quot;5&quot;/&gt;&lt;property id=&quot;20300&quot; value=&quot;Slide 9 - &amp;quot;Relaxation Methods&amp;quot;&quot;/&gt;&lt;property id=&quot;20307&quot; value=&quot;367&quot;/&gt;&lt;/object&gt;&lt;object type=&quot;3&quot; unique_id=&quot;10013&quot;&gt;&lt;property id=&quot;20148&quot; value=&quot;5&quot;/&gt;&lt;property id=&quot;20300&quot; value=&quot;Slide 10 - &amp;quot;Difference Method&amp;quot;&quot;/&gt;&lt;property id=&quot;20307&quot; value=&quot;368&quot;/&gt;&lt;/object&gt;&lt;object type=&quot;3&quot; unique_id=&quot;10014&quot;&gt;&lt;property id=&quot;20148&quot; value=&quot;5&quot;/&gt;&lt;property id=&quot;20300&quot; value=&quot;Slide 11 - &amp;quot;Reviews&amp;quot;&quot;/&gt;&lt;property id=&quot;20307&quot; value=&quot;369&quot;/&gt;&lt;/object&gt;&lt;object type=&quot;3&quot; unique_id=&quot;10015&quot;&gt;&lt;property id=&quot;20148&quot; value=&quot;5&quot;/&gt;&lt;property id=&quot;20300&quot; value=&quot;Slide 12 - &amp;quot;Topics not Covered&amp;quot;&quot;/&gt;&lt;property id=&quot;20307&quot; value=&quot;371&quot;/&gt;&lt;/object&gt;&lt;object type=&quot;3&quot; unique_id=&quot;10016&quot;&gt;&lt;property id=&quot;20148&quot; value=&quot;5&quot;/&gt;&lt;property id=&quot;20300&quot; value=&quot;Slide 13 - &amp;quot;Review Problem 1&amp;#x0D;&amp;#x0A;Mix and Match&amp;quot;&quot;/&gt;&lt;property id=&quot;20307&quot; value=&quot;370&quot;/&gt;&lt;/object&gt;&lt;object type=&quot;3&quot; unique_id=&quot;10017&quot;&gt;&lt;property id=&quot;20148&quot; value=&quot;5&quot;/&gt;&lt;property id=&quot;20300&quot; value=&quot;Slide 14 - &amp;quot;Review Problem 2&amp;quot;&quot;/&gt;&lt;property id=&quot;20307&quot; value=&quot;372&quot;/&gt;&lt;/object&gt;&lt;object type=&quot;3&quot; unique_id=&quot;10018&quot;&gt;&lt;property id=&quot;20148&quot; value=&quot;5&quot;/&gt;&lt;property id=&quot;20300&quot; value=&quot;Slide 15 - &amp;quot;Review Problem 3&amp;quot;&quot;/&gt;&lt;property id=&quot;20307&quot; value=&quot;373&quot;/&gt;&lt;/object&gt;&lt;object type=&quot;3&quot; unique_id=&quot;10019&quot;&gt;&lt;property id=&quot;20148&quot; value=&quot;5&quot;/&gt;&lt;property id=&quot;20300&quot; value=&quot;Slide 16 - &amp;quot;Review Problem 4&amp;quot;&quot;/&gt;&lt;property id=&quot;20307&quot; value=&quot;374&quot;/&gt;&lt;/object&gt;&lt;object type=&quot;3&quot; unique_id=&quot;10020&quot;&gt;&lt;property id=&quot;20148&quot; value=&quot;5&quot;/&gt;&lt;property id=&quot;20300&quot; value=&quot;Slide 17 - &amp;quot;Review Problem 5&amp;quot;&quot;/&gt;&lt;property id=&quot;20307&quot; value=&quot;375&quot;/&gt;&lt;/object&gt;&lt;object type=&quot;3&quot; unique_id=&quot;10021&quot;&gt;&lt;property id=&quot;20148&quot; value=&quot;5&quot;/&gt;&lt;property id=&quot;20300&quot; value=&quot;Slide 18 - &amp;quot;Other Routine Problems&amp;quot;&quot;/&gt;&lt;property id=&quot;20307&quot; value=&quot;376&quot;/&gt;&lt;/object&gt;&lt;object type=&quot;3&quot; unique_id=&quot;10022&quot;&gt;&lt;property id=&quot;20148&quot; value=&quot;5&quot;/&gt;&lt;property id=&quot;20300&quot; value=&quot;Slide 19 - &amp;quot;Conceptual Type of Problems&amp;quot;&quot;/&gt;&lt;property id=&quot;20307&quot; value=&quot;377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2</TotalTime>
  <Words>616</Words>
  <Application>Microsoft Office PowerPoint</Application>
  <PresentationFormat>On-screen Show (4:3)</PresentationFormat>
  <Paragraphs>9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Symbol</vt:lpstr>
      <vt:lpstr>Times New Roman</vt:lpstr>
      <vt:lpstr>Default Design</vt:lpstr>
      <vt:lpstr>MathType 5.0 Equation</vt:lpstr>
      <vt:lpstr>Chapter 17   Boundary Value Problems</vt:lpstr>
      <vt:lpstr>Standard Form of Two-Point Boundary Value Problem</vt:lpstr>
      <vt:lpstr>Example, Eigenvalue Problem</vt:lpstr>
      <vt:lpstr>Shooting Method</vt:lpstr>
      <vt:lpstr>The Shooting Method (start)</vt:lpstr>
      <vt:lpstr>The Shooting Method (discrepancy)</vt:lpstr>
      <vt:lpstr>Newton-Raphson for Root</vt:lpstr>
      <vt:lpstr>An Example</vt:lpstr>
      <vt:lpstr>Relaxation Methods</vt:lpstr>
      <vt:lpstr>Difference Method</vt:lpstr>
      <vt:lpstr>Reviews</vt:lpstr>
      <vt:lpstr>Topics not Covered</vt:lpstr>
      <vt:lpstr>Review Problem 1 Mix and Match</vt:lpstr>
      <vt:lpstr>Review Problem 2</vt:lpstr>
      <vt:lpstr>Review Problem 3</vt:lpstr>
      <vt:lpstr>Review Problem 4</vt:lpstr>
      <vt:lpstr>Review Problem 5</vt:lpstr>
      <vt:lpstr>Other Routine Problems</vt:lpstr>
      <vt:lpstr>Conceptual Type of Problems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7,  Boundary Value Problems</dc:title>
  <dc:subject>Numerical Recipes</dc:subject>
  <dc:creator>Wang Jian-Sheng</dc:creator>
  <cp:lastModifiedBy>admin</cp:lastModifiedBy>
  <cp:revision>128</cp:revision>
  <dcterms:created xsi:type="dcterms:W3CDTF">2004-07-22T06:03:45Z</dcterms:created>
  <dcterms:modified xsi:type="dcterms:W3CDTF">2022-11-07T03:36:05Z</dcterms:modified>
</cp:coreProperties>
</file>